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3B4E" w:rsidRDefault="006E3B4E" w:rsidP="006E3B4E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6E3B4E" w:rsidRDefault="006E3B4E" w:rsidP="006E3B4E">
      <w:r>
        <w:rPr>
          <w:b/>
        </w:rPr>
        <w:t>Date: 10-Nov-2020</w:t>
      </w:r>
    </w:p>
    <w:p w:rsidR="006E3B4E" w:rsidRDefault="006E3B4E" w:rsidP="006E3B4E">
      <w:pPr>
        <w:rPr>
          <w:b/>
        </w:rPr>
      </w:pPr>
      <w:r>
        <w:rPr>
          <w:b/>
          <w:noProof/>
        </w:rPr>
        <w:drawing>
          <wp:inline distT="0" distB="0" distL="0" distR="0">
            <wp:extent cx="3105150" cy="371475"/>
            <wp:effectExtent l="19050" t="0" r="0" b="0"/>
            <wp:docPr id="29" name="Picture 29" descr="C:\Users\chari\Desktop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chari\Desktop\7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E3B4E" w:rsidTr="00BA6AA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E3B4E" w:rsidRDefault="006E3B4E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6E3B4E" w:rsidRDefault="006E3B4E" w:rsidP="006E3B4E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6E3B4E" w:rsidTr="00BA6AAC">
        <w:tc>
          <w:tcPr>
            <w:tcW w:w="9576" w:type="dxa"/>
          </w:tcPr>
          <w:p w:rsidR="006E3B4E" w:rsidRDefault="006E3B4E" w:rsidP="00BA6AAC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6E3B4E" w:rsidRDefault="00A677B8" w:rsidP="00BA6AAC">
            <w:r>
              <w:t>1 .</w:t>
            </w:r>
            <w:proofErr w:type="gramStart"/>
            <w:r>
              <w:t>Integra</w:t>
            </w:r>
            <w:r w:rsidR="00005E4C">
              <w:t xml:space="preserve">ting </w:t>
            </w:r>
            <w:r>
              <w:t xml:space="preserve"> </w:t>
            </w:r>
            <w:r w:rsidR="006E3B4E">
              <w:t>factor</w:t>
            </w:r>
            <w:proofErr w:type="gramEnd"/>
            <w:r w:rsidR="006E3B4E">
              <w:t xml:space="preserve"> of  </w:t>
            </w:r>
            <w:r w:rsidR="006E3B4E" w:rsidRPr="00D47D29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39028" r:id="rId6"/>
              </w:object>
            </w:r>
            <w:r w:rsidR="006E3B4E">
              <w:t xml:space="preserve"> is </w:t>
            </w:r>
            <w:r w:rsidR="006E3B4E" w:rsidRPr="00B156CB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39029" r:id="rId8"/>
              </w:object>
            </w:r>
            <w:r w:rsidR="006E3B4E">
              <w:t>.</w:t>
            </w:r>
          </w:p>
          <w:p w:rsidR="006E3B4E" w:rsidRDefault="006E3B4E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="00CB5A9A" w:rsidRPr="00BA6AAC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39030" r:id="rId10"/>
              </w:object>
            </w:r>
          </w:p>
          <w:p w:rsidR="006E3B4E" w:rsidRDefault="006E3B4E" w:rsidP="00BA6AAC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6E3B4E" w:rsidRDefault="006E3B4E" w:rsidP="006E3B4E">
      <w:pPr>
        <w:rPr>
          <w:b/>
        </w:rPr>
      </w:pPr>
    </w:p>
    <w:p w:rsidR="006E3B4E" w:rsidRDefault="006E3B4E" w:rsidP="006E3B4E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E3B4E" w:rsidTr="00BA6AA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F2845" w:rsidRDefault="001F2845" w:rsidP="001F284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BA6AAC">
              <w:rPr>
                <w:position w:val="-24"/>
              </w:rPr>
              <w:object w:dxaOrig="1840" w:dyaOrig="620">
                <v:shape id="_x0000_i1039" type="#_x0000_t75" style="width:92.25pt;height:30.75pt" o:ole="">
                  <v:imagedata r:id="rId11" o:title=""/>
                </v:shape>
                <o:OLEObject Type="Embed" ProgID="Equation.DSMT4" ShapeID="_x0000_i1039" DrawAspect="Content" ObjectID="_1669639031" r:id="rId12"/>
              </w:object>
            </w:r>
          </w:p>
          <w:p w:rsidR="001F2845" w:rsidRDefault="001F2845" w:rsidP="001F2845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t>Integrating factor of</w:t>
            </w:r>
            <w:r w:rsidRPr="00BA6AAC">
              <w:rPr>
                <w:position w:val="-24"/>
              </w:rPr>
              <w:object w:dxaOrig="1840" w:dyaOrig="620">
                <v:shape id="_x0000_i1040" type="#_x0000_t75" style="width:92.25pt;height:30.75pt" o:ole="">
                  <v:imagedata r:id="rId11" o:title=""/>
                </v:shape>
                <o:OLEObject Type="Embed" ProgID="Equation.DSMT4" ShapeID="_x0000_i1040" DrawAspect="Content" ObjectID="_1669639032" r:id="rId13"/>
              </w:object>
            </w:r>
          </w:p>
          <w:p w:rsidR="006E3B4E" w:rsidRDefault="006E3B4E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6E3B4E" w:rsidRDefault="006E3B4E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E3B4E" w:rsidRPr="00C644B6" w:rsidTr="00BA6AAC">
              <w:tc>
                <w:tcPr>
                  <w:tcW w:w="1838" w:type="dxa"/>
                </w:tcPr>
                <w:p w:rsidR="006E3B4E" w:rsidRPr="00C644B6" w:rsidRDefault="00C04FC7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04FC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E3B4E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E3B4E" w:rsidRPr="00C644B6" w:rsidRDefault="006E3B4E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E3B4E" w:rsidRPr="00C644B6" w:rsidRDefault="006E3B4E" w:rsidP="00BA6AA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the given differential equation into the form of </w:t>
                  </w:r>
                  <w:r w:rsidRPr="00D47D29">
                    <w:rPr>
                      <w:position w:val="-24"/>
                    </w:rPr>
                    <w:object w:dxaOrig="1240" w:dyaOrig="620">
                      <v:shape id="_x0000_i1028" type="#_x0000_t75" style="width:62.25pt;height:30.75pt" o:ole="">
                        <v:imagedata r:id="rId5" o:title=""/>
                      </v:shape>
                      <o:OLEObject Type="Embed" ProgID="Equation.DSMT4" ShapeID="_x0000_i1028" DrawAspect="Content" ObjectID="_1669639033" r:id="rId14"/>
                    </w:object>
                  </w:r>
                </w:p>
              </w:tc>
            </w:tr>
            <w:tr w:rsidR="006E3B4E" w:rsidRPr="00C644B6" w:rsidTr="00BA6AAC">
              <w:trPr>
                <w:trHeight w:val="1064"/>
              </w:trPr>
              <w:tc>
                <w:tcPr>
                  <w:tcW w:w="1838" w:type="dxa"/>
                </w:tcPr>
                <w:p w:rsidR="006E3B4E" w:rsidRPr="00C644B6" w:rsidRDefault="006E3B4E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E3B4E" w:rsidRPr="00C644B6" w:rsidRDefault="006E3B4E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E3B4E" w:rsidRDefault="006E3B4E" w:rsidP="00BA6AAC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E3B4E" w:rsidRDefault="006E3B4E" w:rsidP="00BA6AA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BA6AAC">
                    <w:rPr>
                      <w:position w:val="-24"/>
                    </w:rPr>
                    <w:object w:dxaOrig="1840" w:dyaOrig="620">
                      <v:shape id="_x0000_i1029" type="#_x0000_t75" style="width:92.25pt;height:30.75pt" o:ole="">
                        <v:imagedata r:id="rId11" o:title=""/>
                      </v:shape>
                      <o:OLEObject Type="Embed" ProgID="Equation.DSMT4" ShapeID="_x0000_i1029" DrawAspect="Content" ObjectID="_1669639034" r:id="rId15"/>
                    </w:object>
                  </w:r>
                </w:p>
                <w:p w:rsidR="006E3B4E" w:rsidRDefault="006E3B4E" w:rsidP="00BA6AA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</w:t>
                  </w:r>
                  <w:r w:rsidRPr="00BA6AAC">
                    <w:rPr>
                      <w:position w:val="-58"/>
                    </w:rPr>
                    <w:object w:dxaOrig="1840" w:dyaOrig="1280">
                      <v:shape id="_x0000_i1030" type="#_x0000_t75" style="width:92.25pt;height:63.75pt" o:ole="">
                        <v:imagedata r:id="rId16" o:title=""/>
                      </v:shape>
                      <o:OLEObject Type="Embed" ProgID="Equation.DSMT4" ShapeID="_x0000_i1030" DrawAspect="Content" ObjectID="_1669639035" r:id="rId17"/>
                    </w:object>
                  </w:r>
                </w:p>
                <w:p w:rsidR="006E3B4E" w:rsidRDefault="006E3B4E" w:rsidP="00BA6AA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D47D29">
                    <w:rPr>
                      <w:position w:val="-24"/>
                    </w:rPr>
                    <w:object w:dxaOrig="1240" w:dyaOrig="620">
                      <v:shape id="_x0000_i1031" type="#_x0000_t75" style="width:62.25pt;height:30.75pt" o:ole="">
                        <v:imagedata r:id="rId5" o:title=""/>
                      </v:shape>
                      <o:OLEObject Type="Embed" ProgID="Equation.DSMT4" ShapeID="_x0000_i1031" DrawAspect="Content" ObjectID="_1669639036" r:id="rId18"/>
                    </w:object>
                  </w:r>
                </w:p>
                <w:p w:rsidR="006E3B4E" w:rsidRPr="00C644B6" w:rsidRDefault="006E3B4E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               </w:t>
                  </w:r>
                  <w:r w:rsidRPr="00BA6AAC">
                    <w:rPr>
                      <w:position w:val="-24"/>
                    </w:rPr>
                    <w:object w:dxaOrig="1780" w:dyaOrig="620">
                      <v:shape id="_x0000_i1032" type="#_x0000_t75" style="width:89.25pt;height:30.75pt" o:ole="">
                        <v:imagedata r:id="rId19" o:title=""/>
                      </v:shape>
                      <o:OLEObject Type="Embed" ProgID="Equation.DSMT4" ShapeID="_x0000_i1032" DrawAspect="Content" ObjectID="_1669639037" r:id="rId20"/>
                    </w:object>
                  </w:r>
                </w:p>
              </w:tc>
            </w:tr>
          </w:tbl>
          <w:p w:rsidR="006E3B4E" w:rsidRDefault="006E3B4E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6E3B4E" w:rsidRDefault="006E3B4E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E3B4E" w:rsidRPr="00C644B6" w:rsidTr="00BA6AAC">
              <w:tc>
                <w:tcPr>
                  <w:tcW w:w="1838" w:type="dxa"/>
                </w:tcPr>
                <w:p w:rsidR="006E3B4E" w:rsidRPr="00C644B6" w:rsidRDefault="00C04FC7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04FC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E3B4E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E3B4E" w:rsidRPr="00C644B6" w:rsidRDefault="006E3B4E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E3B4E" w:rsidRDefault="006E3B4E" w:rsidP="00BA6AAC">
                  <w:r>
                    <w:t xml:space="preserve">1. </w:t>
                  </w:r>
                  <w:proofErr w:type="gramStart"/>
                  <w:r>
                    <w:t>Integra</w:t>
                  </w:r>
                  <w:r w:rsidR="00005E4C">
                    <w:t xml:space="preserve">ting  </w:t>
                  </w:r>
                  <w:r>
                    <w:t>factor</w:t>
                  </w:r>
                  <w:proofErr w:type="gramEnd"/>
                  <w:r>
                    <w:t xml:space="preserve"> of  </w:t>
                  </w:r>
                  <w:r w:rsidRPr="00D47D29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5" o:title=""/>
                      </v:shape>
                      <o:OLEObject Type="Embed" ProgID="Equation.DSMT4" ShapeID="_x0000_i1033" DrawAspect="Content" ObjectID="_1669639038" r:id="rId21"/>
                    </w:object>
                  </w:r>
                  <w:r>
                    <w:t xml:space="preserve"> is </w:t>
                  </w:r>
                  <w:r w:rsidRPr="00B156CB">
                    <w:rPr>
                      <w:position w:val="-6"/>
                    </w:rPr>
                    <w:object w:dxaOrig="499" w:dyaOrig="420">
                      <v:shape id="_x0000_i1034" type="#_x0000_t75" style="width:24.75pt;height:21pt" o:ole="">
                        <v:imagedata r:id="rId7" o:title=""/>
                      </v:shape>
                      <o:OLEObject Type="Embed" ProgID="Equation.DSMT4" ShapeID="_x0000_i1034" DrawAspect="Content" ObjectID="_1669639039" r:id="rId22"/>
                    </w:object>
                  </w:r>
                  <w:r>
                    <w:t>.</w:t>
                  </w:r>
                </w:p>
                <w:p w:rsidR="006E3B4E" w:rsidRPr="0025464B" w:rsidRDefault="006E3B4E" w:rsidP="00BA6AAC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1F0452" w:rsidRPr="00BA6AAC">
                    <w:rPr>
                      <w:position w:val="-24"/>
                    </w:rPr>
                    <w:object w:dxaOrig="1800" w:dyaOrig="620">
                      <v:shape id="_x0000_i1035" type="#_x0000_t75" style="width:90pt;height:30.75pt" o:ole="">
                        <v:imagedata r:id="rId9" o:title=""/>
                      </v:shape>
                      <o:OLEObject Type="Embed" ProgID="Equation.DSMT4" ShapeID="_x0000_i1035" DrawAspect="Content" ObjectID="_1669639040" r:id="rId23"/>
                    </w:object>
                  </w:r>
                </w:p>
              </w:tc>
            </w:tr>
            <w:tr w:rsidR="006E3B4E" w:rsidRPr="00C644B6" w:rsidTr="00BA6AAC">
              <w:trPr>
                <w:trHeight w:val="1064"/>
              </w:trPr>
              <w:tc>
                <w:tcPr>
                  <w:tcW w:w="1838" w:type="dxa"/>
                </w:tcPr>
                <w:p w:rsidR="006E3B4E" w:rsidRPr="00C644B6" w:rsidRDefault="006E3B4E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E3B4E" w:rsidRPr="00C644B6" w:rsidRDefault="006E3B4E" w:rsidP="00BA6AA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E3B4E" w:rsidRDefault="006E3B4E" w:rsidP="00BA6AAC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E3B4E" w:rsidRDefault="006E3B4E" w:rsidP="00BA6AA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</w:t>
                  </w:r>
                  <w:r w:rsidRPr="00BA6AAC">
                    <w:rPr>
                      <w:position w:val="-82"/>
                    </w:rPr>
                    <w:object w:dxaOrig="1040" w:dyaOrig="1760">
                      <v:shape id="_x0000_i1036" type="#_x0000_t75" style="width:51.75pt;height:87.75pt" o:ole="">
                        <v:imagedata r:id="rId24" o:title=""/>
                      </v:shape>
                      <o:OLEObject Type="Embed" ProgID="Equation.DSMT4" ShapeID="_x0000_i1036" DrawAspect="Content" ObjectID="_1669639041" r:id="rId25"/>
                    </w:object>
                  </w:r>
                </w:p>
                <w:p w:rsidR="006E3B4E" w:rsidRPr="0025464B" w:rsidRDefault="006E3B4E" w:rsidP="006E3B4E">
                  <w:pPr>
                    <w:widowControl w:val="0"/>
                    <w:tabs>
                      <w:tab w:val="left" w:pos="7410"/>
                    </w:tabs>
                  </w:pPr>
                  <w:r>
                    <w:t>Hence,</w:t>
                  </w:r>
                  <w:r w:rsidR="00A677B8">
                    <w:t xml:space="preserve"> </w:t>
                  </w:r>
                  <w:r>
                    <w:t xml:space="preserve">IF of </w:t>
                  </w:r>
                  <w:r w:rsidRPr="00BA6AAC">
                    <w:rPr>
                      <w:position w:val="-24"/>
                    </w:rPr>
                    <w:object w:dxaOrig="1840" w:dyaOrig="620">
                      <v:shape id="_x0000_i1037" type="#_x0000_t75" style="width:92.25pt;height:30.75pt" o:ole="">
                        <v:imagedata r:id="rId11" o:title=""/>
                      </v:shape>
                      <o:OLEObject Type="Embed" ProgID="Equation.DSMT4" ShapeID="_x0000_i1037" DrawAspect="Content" ObjectID="_1669639042" r:id="rId26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279" w:dyaOrig="320">
                      <v:shape id="_x0000_i1038" type="#_x0000_t75" style="width:14.25pt;height:15.75pt" o:ole="">
                        <v:imagedata r:id="rId27" o:title=""/>
                      </v:shape>
                      <o:OLEObject Type="Embed" ProgID="Equation.DSMT4" ShapeID="_x0000_i1038" DrawAspect="Content" ObjectID="_1669639043" r:id="rId28"/>
                    </w:object>
                  </w:r>
                  <w:r>
                    <w:t>.</w:t>
                  </w:r>
                </w:p>
              </w:tc>
            </w:tr>
          </w:tbl>
          <w:p w:rsidR="006E3B4E" w:rsidRDefault="006E3B4E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6E3B4E" w:rsidTr="00BA6AA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E3B4E" w:rsidRDefault="006E3B4E" w:rsidP="00BA6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6E3B4E" w:rsidRDefault="006E3B4E" w:rsidP="006E3B4E"/>
    <w:p w:rsidR="006E3B4E" w:rsidRDefault="006E3B4E" w:rsidP="006E3B4E"/>
    <w:p w:rsidR="006E3B4E" w:rsidRDefault="006E3B4E" w:rsidP="006E3B4E"/>
    <w:p w:rsidR="006E3B4E" w:rsidRPr="00BE7A3F" w:rsidRDefault="006E3B4E" w:rsidP="006E3B4E"/>
    <w:p w:rsidR="006E3B4E" w:rsidRDefault="006E3B4E" w:rsidP="006E3B4E"/>
    <w:p w:rsidR="006E3B4E" w:rsidRPr="00DF4F48" w:rsidRDefault="006E3B4E" w:rsidP="006E3B4E"/>
    <w:p w:rsidR="00C10355" w:rsidRDefault="00C10355"/>
    <w:sectPr w:rsidR="00C10355" w:rsidSect="00225F6A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6E3B4E"/>
    <w:rsid w:val="00005E4C"/>
    <w:rsid w:val="001F0452"/>
    <w:rsid w:val="001F2845"/>
    <w:rsid w:val="006374EF"/>
    <w:rsid w:val="006E3B4E"/>
    <w:rsid w:val="00A677B8"/>
    <w:rsid w:val="00C04FC7"/>
    <w:rsid w:val="00C10355"/>
    <w:rsid w:val="00CB5A9A"/>
    <w:rsid w:val="00CD45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74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3B4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3B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B4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8.wmf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65</Words>
  <Characters>94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20T13:05:00Z</dcterms:created>
  <dcterms:modified xsi:type="dcterms:W3CDTF">2020-12-16T10:12:00Z</dcterms:modified>
</cp:coreProperties>
</file>